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20CB0B" w14:textId="77777777" w:rsidR="00725BA1" w:rsidRPr="00631C01" w:rsidRDefault="00725BA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 xml:space="preserve">Exercice </w:t>
      </w:r>
      <w:proofErr w:type="gramStart"/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n considère 3 points A, B et C affectés des coefficients respectifs a, b et c. soit G le barycentre des 3 points.</w:t>
      </w:r>
    </w:p>
    <w:p w14:paraId="081A608F" w14:textId="77777777" w:rsidR="00725BA1" w:rsidRPr="00631C01" w:rsidRDefault="00725BA1" w:rsidP="00B903F7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Exprimer le vecteur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40" w14:anchorId="75777F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25pt" o:ole="">
            <v:imagedata r:id="rId7" o:title=""/>
          </v:shape>
          <o:OLEObject Type="Embed" ProgID="Equation.DSMT4" ShapeID="_x0000_i1025" DrawAspect="Content" ObjectID="_1672860068" r:id="rId8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n fonction de </w:t>
      </w:r>
      <w:r w:rsidRPr="00631C0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40" w:dyaOrig="380" w14:anchorId="0471EFD9">
          <v:shape id="_x0000_i1026" type="#_x0000_t75" style="width:47.25pt;height:18.75pt" o:ole="">
            <v:imagedata r:id="rId9" o:title=""/>
          </v:shape>
          <o:OLEObject Type="Embed" ProgID="Equation.DSMT4" ShapeID="_x0000_i1026" DrawAspect="Content" ObjectID="_1672860069" r:id="rId10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, a, b, et 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c .</w:t>
      </w:r>
      <w:proofErr w:type="gramEnd"/>
    </w:p>
    <w:p w14:paraId="76F6FAAE" w14:textId="77777777" w:rsidR="00725BA1" w:rsidRPr="00631C01" w:rsidRDefault="00725BA1" w:rsidP="00B903F7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Exprimer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40" w14:anchorId="220B1D4B">
          <v:shape id="_x0000_i1027" type="#_x0000_t75" style="width:21pt;height:17.25pt" o:ole="">
            <v:imagedata r:id="rId7" o:title=""/>
          </v:shape>
          <o:OLEObject Type="Embed" ProgID="Equation.DSMT4" ShapeID="_x0000_i1027" DrawAspect="Content" ObjectID="_1672860070" r:id="rId11"/>
        </w:objec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si les points A, B et C sont sur la 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droite</w: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>ox</w:t>
      </w:r>
      <w:proofErr w:type="spellEnd"/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t ont pour abscisses respectives 0, 1, 2 et a=1, b=2, c=-1.</w:t>
      </w:r>
    </w:p>
    <w:p w14:paraId="7BFBCFE8" w14:textId="77777777" w:rsidR="001A03BF" w:rsidRPr="00631C01" w:rsidRDefault="001A03BF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663EA4D" w14:textId="77777777" w:rsidR="00520DBD" w:rsidRPr="00631C01" w:rsidRDefault="00725BA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520DBD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n considère 3 points A, B et C affectés des coefficients respectifs a, b et c. soit G</w:t>
      </w:r>
      <w:r w:rsidR="00520DBD" w:rsidRPr="00631C0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="00520DBD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le barycentre des points A et B affectés des coefficients </w: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respectifs </w:t>
      </w:r>
      <w:r w:rsidR="00520DBD" w:rsidRPr="00631C01">
        <w:rPr>
          <w:rFonts w:ascii="Times New Roman" w:hAnsi="Times New Roman" w:cs="Times New Roman"/>
          <w:sz w:val="24"/>
          <w:szCs w:val="24"/>
          <w:lang w:val="fr-FR"/>
        </w:rPr>
        <w:t>a et b. Soit G le barycentre</w: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des points A, B, C affectés de leurs</w:t>
      </w:r>
      <w:r w:rsidR="00520DBD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coefficients respectifs.</w:t>
      </w:r>
    </w:p>
    <w:p w14:paraId="4220388E" w14:textId="77777777" w:rsidR="00725BA1" w:rsidRPr="00631C01" w:rsidRDefault="00520DBD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xprimer  </w:t>
      </w:r>
      <w:r w:rsidRPr="00631C0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60" w:dyaOrig="400" w14:anchorId="1F6F8856">
          <v:shape id="_x0000_i1028" type="#_x0000_t75" style="width:23.25pt;height:20.25pt" o:ole="">
            <v:imagedata r:id="rId12" o:title=""/>
          </v:shape>
          <o:OLEObject Type="Embed" ProgID="Equation.DSMT4" ShapeID="_x0000_i1028" DrawAspect="Content" ObjectID="_1672860071" r:id="rId13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 en fonction 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de a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, b, c et </w:t>
      </w:r>
      <w:r w:rsidRPr="00631C0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60" w:dyaOrig="400" w14:anchorId="14CE06AA">
          <v:shape id="_x0000_i1029" type="#_x0000_t75" style="width:23.25pt;height:20.25pt" o:ole="">
            <v:imagedata r:id="rId14" o:title=""/>
          </v:shape>
          <o:OLEObject Type="Embed" ProgID="Equation.DSMT4" ShapeID="_x0000_i1029" DrawAspect="Content" ObjectID="_1672860072" r:id="rId15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9267C58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47D373B" w14:textId="77777777" w:rsidR="00520DBD" w:rsidRPr="00631C01" w:rsidRDefault="00520DBD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3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6B04D9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Soit G</w:t>
      </w:r>
      <w:r w:rsidR="006B04D9" w:rsidRPr="00631C0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="006B04D9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le barycentre des points A et B affectés des coefficients respectifs a et b. Soit G</w:t>
      </w:r>
      <w:r w:rsidR="006B04D9" w:rsidRPr="00631C0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6B04D9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le barycentre des points C et D affectés des coefficients respectifs c et d. Soit G le barycentre des points A, B, C et D affectés </w:t>
      </w:r>
      <w:r w:rsidR="00BA0315" w:rsidRPr="00631C01">
        <w:rPr>
          <w:rFonts w:ascii="Times New Roman" w:hAnsi="Times New Roman" w:cs="Times New Roman"/>
          <w:sz w:val="24"/>
          <w:szCs w:val="24"/>
          <w:lang w:val="fr-FR"/>
        </w:rPr>
        <w:t>des coefficients respectifs a, b, c et d.</w:t>
      </w:r>
    </w:p>
    <w:p w14:paraId="52BC7E31" w14:textId="77777777" w:rsidR="00BA0315" w:rsidRPr="00631C01" w:rsidRDefault="00BA0315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Exprimer </w:t>
      </w:r>
      <w:r w:rsidRPr="00631C0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60" w:dyaOrig="400" w14:anchorId="3EE25CCF">
          <v:shape id="_x0000_i1030" type="#_x0000_t75" style="width:23.25pt;height:20.25pt" o:ole="">
            <v:imagedata r:id="rId12" o:title=""/>
          </v:shape>
          <o:OLEObject Type="Embed" ProgID="Equation.DSMT4" ShapeID="_x0000_i1030" DrawAspect="Content" ObjectID="_1672860073" r:id="rId16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n fonction 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de a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, b, c, d et </w:t>
      </w:r>
      <w:r w:rsidRPr="00631C0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540" w:dyaOrig="400" w14:anchorId="0D0F3BC2">
          <v:shape id="_x0000_i1031" type="#_x0000_t75" style="width:27pt;height:20.25pt" o:ole="">
            <v:imagedata r:id="rId17" o:title=""/>
          </v:shape>
          <o:OLEObject Type="Embed" ProgID="Equation.DSMT4" ShapeID="_x0000_i1031" DrawAspect="Content" ObjectID="_1672860074" r:id="rId18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441FAA4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2391B14" w14:textId="77777777" w:rsidR="003D21F8" w:rsidRPr="00631C01" w:rsidRDefault="00BA0315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4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3D21F8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n considère un triangle ABC isocèle et rectangle en B de côté a. Les points A, B et C sont affectés respectivement des coefficients 1, 2 et 2.</w:t>
      </w:r>
    </w:p>
    <w:p w14:paraId="33D09C44" w14:textId="77777777" w:rsidR="00BA0315" w:rsidRPr="00631C01" w:rsidRDefault="003D21F8" w:rsidP="00B903F7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Exprimer 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40" w14:anchorId="1C742AB1">
          <v:shape id="_x0000_i1032" type="#_x0000_t75" style="width:21pt;height:17.25pt" o:ole="">
            <v:imagedata r:id="rId19" o:title=""/>
          </v:shape>
          <o:OLEObject Type="Embed" ProgID="Equation.DSMT4" ShapeID="_x0000_i1032" DrawAspect="Content" ObjectID="_1672860075" r:id="rId20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en fonction de </w:t>
      </w:r>
      <w:r w:rsidRPr="00631C0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40" w:dyaOrig="380" w14:anchorId="2F967808">
          <v:shape id="_x0000_i1033" type="#_x0000_t75" style="width:62.25pt;height:18.75pt" o:ole="">
            <v:imagedata r:id="rId21" o:title=""/>
          </v:shape>
          <o:OLEObject Type="Embed" ProgID="Equation.DSMT4" ShapeID="_x0000_i1033" DrawAspect="Content" ObjectID="_1672860076" r:id="rId22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507B9E9" w14:textId="77777777" w:rsidR="003D21F8" w:rsidRPr="00631C01" w:rsidRDefault="003D21F8" w:rsidP="00B903F7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Exprimer AG en fonction de a.</w:t>
      </w:r>
    </w:p>
    <w:p w14:paraId="74741E58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5BD1C18" w14:textId="77777777" w:rsidR="003D21F8" w:rsidRPr="00631C01" w:rsidRDefault="003D21F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5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="00C95E6B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On considère un triangle ABC et trois points M, N et I tels que </w:t>
      </w:r>
      <w:r w:rsidR="00C95E6B" w:rsidRPr="00631C0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560" w:dyaOrig="620" w14:anchorId="3A87996F">
          <v:shape id="_x0000_i1034" type="#_x0000_t75" style="width:128.25pt;height:30.75pt" o:ole="">
            <v:imagedata r:id="rId23" o:title=""/>
          </v:shape>
          <o:OLEObject Type="Embed" ProgID="Equation.DSMT4" ShapeID="_x0000_i1034" DrawAspect="Content" ObjectID="_1672860077" r:id="rId24"/>
        </w:object>
      </w:r>
      <w:r w:rsidR="00C95E6B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t I = milieu de [CM].</w:t>
      </w:r>
    </w:p>
    <w:p w14:paraId="62EB7D96" w14:textId="77777777" w:rsidR="00C95E6B" w:rsidRPr="00631C01" w:rsidRDefault="00C95E6B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Les points M, N et I sont-ils alignés ou pas ?</w:t>
      </w:r>
    </w:p>
    <w:p w14:paraId="7F3DDE85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38E9E43" w14:textId="77777777" w:rsidR="00C95E6B" w:rsidRPr="00631C01" w:rsidRDefault="00C95E6B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6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 Soit 2 points A et B. Leur isobarycentre est I.</w:t>
      </w:r>
    </w:p>
    <w:p w14:paraId="115A3341" w14:textId="77777777" w:rsidR="00C95E6B" w:rsidRPr="00631C01" w:rsidRDefault="00C95E6B" w:rsidP="00B903F7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Exprimer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20" w:dyaOrig="340" w14:anchorId="7F15F895">
          <v:shape id="_x0000_i1035" type="#_x0000_t75" style="width:41.25pt;height:17.25pt" o:ole="">
            <v:imagedata r:id="rId25" o:title=""/>
          </v:shape>
          <o:OLEObject Type="Embed" ProgID="Equation.DSMT4" ShapeID="_x0000_i1035" DrawAspect="Content" ObjectID="_1672860078" r:id="rId26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 en fonction de MI et AB</w:t>
      </w:r>
      <w:r w:rsidR="00BC474D" w:rsidRPr="00631C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C6CFFF5" w14:textId="77777777" w:rsidR="00BC474D" w:rsidRPr="00631C01" w:rsidRDefault="00BC474D" w:rsidP="00B903F7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lastRenderedPageBreak/>
        <w:t>Exprimer MA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+ MB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n fonction de MI et de AB.</w:t>
      </w:r>
    </w:p>
    <w:p w14:paraId="0CA42E74" w14:textId="77777777" w:rsidR="00F96CB7" w:rsidRPr="00631C01" w:rsidRDefault="00BC474D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7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F96CB7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n considère</w: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sur</w:t>
      </w:r>
      <w:r w:rsidR="00F96CB7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la droite</w: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x</w:t>
      </w:r>
      <w:r w:rsidR="00F96CB7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les points A et B de coordonnées respectives 1 et 3.</w:t>
      </w:r>
    </w:p>
    <w:p w14:paraId="1196C075" w14:textId="77777777" w:rsidR="00BC474D" w:rsidRPr="00631C01" w:rsidRDefault="00F96CB7" w:rsidP="00B903F7">
      <w:pPr>
        <w:pStyle w:val="Paragraphedeliste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Trouver l’ensemble des points M tels que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19" w:dyaOrig="340" w14:anchorId="08EE745A">
          <v:shape id="_x0000_i1036" type="#_x0000_t75" style="width:60.75pt;height:17.25pt" o:ole="">
            <v:imagedata r:id="rId27" o:title=""/>
          </v:shape>
          <o:OLEObject Type="Embed" ProgID="Equation.DSMT4" ShapeID="_x0000_i1036" DrawAspect="Content" ObjectID="_1672860079" r:id="rId28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14:paraId="5F61F157" w14:textId="77777777" w:rsidR="00F96CB7" w:rsidRPr="00631C01" w:rsidRDefault="00F96CB7" w:rsidP="00B903F7">
      <w:pPr>
        <w:pStyle w:val="Paragraphedeliste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Trouver l’ensemble des points M tels que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80" w:dyaOrig="340" w14:anchorId="3EF25CDD">
          <v:shape id="_x0000_i1037" type="#_x0000_t75" style="width:69pt;height:17.25pt" o:ole="">
            <v:imagedata r:id="rId29" o:title=""/>
          </v:shape>
          <o:OLEObject Type="Embed" ProgID="Equation.DSMT4" ShapeID="_x0000_i1037" DrawAspect="Content" ObjectID="_1672860080" r:id="rId30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B747038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D01F779" w14:textId="77777777" w:rsidR="00F96CB7" w:rsidRPr="00631C01" w:rsidRDefault="00F96CB7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8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EC3F85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n considère sur la droite </w:t>
      </w:r>
      <w:r w:rsidR="00025FBA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Ox </w:t>
      </w:r>
      <w:r w:rsidR="00EC3F85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les points A et B de coordonnées respectives 1 et 3. </w:t>
      </w:r>
    </w:p>
    <w:p w14:paraId="5F7FC2B5" w14:textId="77777777" w:rsidR="00EC3F85" w:rsidRPr="00631C01" w:rsidRDefault="00EC3F85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Déterminer l’ensemble des points M tels que MA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– MB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= - 4.</w:t>
      </w:r>
    </w:p>
    <w:p w14:paraId="435D8D38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76FF73A8" w14:textId="77777777" w:rsidR="00EC3F85" w:rsidRPr="00631C01" w:rsidRDefault="00EC3F85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9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  Soit 2 points A et B du plan tels que AB=2. Déterminer :</w:t>
      </w:r>
    </w:p>
    <w:p w14:paraId="4104FDD3" w14:textId="77777777" w:rsidR="00EC3F85" w:rsidRPr="00631C01" w:rsidRDefault="00EC3F85" w:rsidP="00B903F7">
      <w:pPr>
        <w:pStyle w:val="Paragraphedeliste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L’ensemble des points M tels que MA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+ MB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=4.</w:t>
      </w:r>
    </w:p>
    <w:p w14:paraId="778A62FD" w14:textId="77777777" w:rsidR="00EC3F85" w:rsidRPr="00631C01" w:rsidRDefault="00EC3F85" w:rsidP="00B903F7">
      <w:pPr>
        <w:pStyle w:val="Paragraphedeliste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L’ensemble des points M tels que MA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+ MB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=2.</w:t>
      </w:r>
    </w:p>
    <w:p w14:paraId="13046DDD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BF764C5" w14:textId="77777777" w:rsidR="00EC3F85" w:rsidRPr="00631C01" w:rsidRDefault="00EC3F85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0 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:  Soit deux points A et B affectés respectivement des coefficients a et b. Soit G le barycentre des points (A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 ;a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>) et (B ;b).</w:t>
      </w:r>
    </w:p>
    <w:p w14:paraId="4CE196DB" w14:textId="77777777" w:rsidR="009050C1" w:rsidRPr="00631C01" w:rsidRDefault="00EC3F85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Exprimer aMA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+ bmB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en fonction 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de a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>, b, AB et MG.</w:t>
      </w:r>
    </w:p>
    <w:p w14:paraId="05653FBB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84A9931" w14:textId="77777777" w:rsidR="009050C1" w:rsidRPr="00631C01" w:rsidRDefault="009050C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1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EC3F85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Soit deux points A et B affectés respectivement des coefficients 1 et 2. On donne AB = 3. Déterminer l’ensemble des points M tels que MA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+ 2MB</w:t>
      </w:r>
      <w:r w:rsidRPr="00631C0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= 9.</w:t>
      </w:r>
    </w:p>
    <w:p w14:paraId="00E39F62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7661704" w14:textId="77777777" w:rsidR="009050C1" w:rsidRPr="00631C01" w:rsidRDefault="009050C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 Soit 2 points A et B tels que AB = 4. Déterminer</w:t>
      </w:r>
    </w:p>
    <w:p w14:paraId="628DD8EE" w14:textId="77777777" w:rsidR="00EC3F85" w:rsidRPr="00631C01" w:rsidRDefault="009050C1" w:rsidP="00B903F7">
      <w:pPr>
        <w:pStyle w:val="Paragraphedeliste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L’ensemble des points M tels que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00" w:dyaOrig="340" w14:anchorId="72E15EA7">
          <v:shape id="_x0000_i1038" type="#_x0000_t75" style="width:65.25pt;height:17.25pt" o:ole="">
            <v:imagedata r:id="rId31" o:title=""/>
          </v:shape>
          <o:OLEObject Type="Embed" ProgID="Equation.DSMT4" ShapeID="_x0000_i1038" DrawAspect="Content" ObjectID="_1672860081" r:id="rId32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14:paraId="76C81E04" w14:textId="77777777" w:rsidR="009050C1" w:rsidRPr="00631C01" w:rsidRDefault="009050C1" w:rsidP="00B903F7">
      <w:pPr>
        <w:pStyle w:val="Paragraphedeliste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L’ensemble des points M tels que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19" w:dyaOrig="340" w14:anchorId="4AF91ABD">
          <v:shape id="_x0000_i1039" type="#_x0000_t75" style="width:60.75pt;height:17.25pt" o:ole="">
            <v:imagedata r:id="rId33" o:title=""/>
          </v:shape>
          <o:OLEObject Type="Embed" ProgID="Equation.DSMT4" ShapeID="_x0000_i1039" DrawAspect="Content" ObjectID="_1672860082" r:id="rId34"/>
        </w:object>
      </w:r>
    </w:p>
    <w:p w14:paraId="76346D72" w14:textId="77777777" w:rsidR="009050C1" w:rsidRPr="00631C01" w:rsidRDefault="009050C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5457A121" w14:textId="77777777" w:rsidR="009050C1" w:rsidRPr="00631C01" w:rsidRDefault="009050C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40CD4C6D" w14:textId="77777777" w:rsidR="004756C3" w:rsidRPr="00631C01" w:rsidRDefault="004756C3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1EF9B87B" w14:textId="77777777" w:rsidR="004756C3" w:rsidRPr="00631C01" w:rsidRDefault="004756C3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6D271A14" w14:textId="77777777" w:rsidR="004756C3" w:rsidRPr="00631C01" w:rsidRDefault="004756C3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1020517A" w14:textId="77777777" w:rsidR="004756C3" w:rsidRPr="00631C01" w:rsidRDefault="004756C3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42E2717D" w14:textId="77777777" w:rsidR="009050C1" w:rsidRPr="00631C01" w:rsidRDefault="009050C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REPONSES AUX EXERCICES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04289CC9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5136C5D" w14:textId="77777777" w:rsidR="00340D08" w:rsidRPr="00631C01" w:rsidRDefault="00340D0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7530FF1A" w14:textId="77777777" w:rsidR="00340D08" w:rsidRPr="00631C01" w:rsidRDefault="00340D08" w:rsidP="00B903F7">
      <w:pPr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position w:val="-46"/>
          <w:sz w:val="24"/>
          <w:szCs w:val="24"/>
          <w:lang w:val="fr-FR"/>
        </w:rPr>
        <w:object w:dxaOrig="3760" w:dyaOrig="1040" w14:anchorId="5183980E">
          <v:shape id="_x0000_i1040" type="#_x0000_t75" style="width:188.25pt;height:51.75pt" o:ole="">
            <v:imagedata r:id="rId35" o:title=""/>
          </v:shape>
          <o:OLEObject Type="Embed" ProgID="Equation.DSMT4" ShapeID="_x0000_i1040" DrawAspect="Content" ObjectID="_1672860083" r:id="rId36"/>
        </w:object>
      </w:r>
    </w:p>
    <w:p w14:paraId="73B7880C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2EB1B16" w14:textId="77777777" w:rsidR="00340D08" w:rsidRPr="00631C01" w:rsidRDefault="00340D0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707AF607" w14:textId="77777777" w:rsidR="00340D08" w:rsidRPr="00631C01" w:rsidRDefault="00340D0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599" w:dyaOrig="680" w14:anchorId="406D314B">
          <v:shape id="_x0000_i1041" type="#_x0000_t75" style="width:230.25pt;height:33.75pt" o:ole="">
            <v:imagedata r:id="rId37" o:title=""/>
          </v:shape>
          <o:OLEObject Type="Embed" ProgID="Equation.DSMT4" ShapeID="_x0000_i1041" DrawAspect="Content" ObjectID="_1672860084" r:id="rId38"/>
        </w:object>
      </w:r>
    </w:p>
    <w:p w14:paraId="383D5EFB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571A784" w14:textId="77777777" w:rsidR="00340D08" w:rsidRPr="00631C01" w:rsidRDefault="00340D0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3 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</w:p>
    <w:p w14:paraId="14342EC0" w14:textId="77777777" w:rsidR="004756C3" w:rsidRPr="00631C01" w:rsidRDefault="00582232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540" w:dyaOrig="620" w14:anchorId="3808ECC7">
          <v:shape id="_x0000_i1042" type="#_x0000_t75" style="width:126.75pt;height:30.75pt" o:ole="">
            <v:imagedata r:id="rId39" o:title=""/>
          </v:shape>
          <o:OLEObject Type="Embed" ProgID="Equation.3" ShapeID="_x0000_i1042" DrawAspect="Content" ObjectID="_1672860085" r:id="rId40"/>
        </w:object>
      </w:r>
    </w:p>
    <w:p w14:paraId="30F22D47" w14:textId="77777777" w:rsidR="00340D08" w:rsidRPr="00631C01" w:rsidRDefault="00340D0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55BFD91B" w14:textId="77777777" w:rsidR="00340D08" w:rsidRPr="00631C01" w:rsidRDefault="00340D08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4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3BF8B242" w14:textId="77777777" w:rsidR="00340D08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position w:val="-62"/>
          <w:sz w:val="24"/>
          <w:szCs w:val="24"/>
          <w:lang w:val="fr-FR"/>
        </w:rPr>
        <w:object w:dxaOrig="2240" w:dyaOrig="1359" w14:anchorId="497062A9">
          <v:shape id="_x0000_i1043" type="#_x0000_t75" style="width:111.75pt;height:68.25pt" o:ole="">
            <v:imagedata r:id="rId41" o:title=""/>
          </v:shape>
          <o:OLEObject Type="Embed" ProgID="Equation.DSMT4" ShapeID="_x0000_i1043" DrawAspect="Content" ObjectID="_1672860086" r:id="rId42"/>
        </w:object>
      </w:r>
    </w:p>
    <w:p w14:paraId="4EDB5276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5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4EF75374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Ils sont alignés car </w:t>
      </w:r>
    </w:p>
    <w:p w14:paraId="01497A23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-M est le barycentre de (A,1) et (B,2)</w:t>
      </w:r>
    </w:p>
    <w:p w14:paraId="7ADF40E4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-N est le barycentre de (A,1) et (C,3)</w:t>
      </w:r>
    </w:p>
    <w:p w14:paraId="61C9632A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-I est le barycentre de (M,3) et (C,3).</w:t>
      </w:r>
    </w:p>
    <w:p w14:paraId="05EE1CB3" w14:textId="77777777" w:rsidR="004756C3" w:rsidRPr="00631C01" w:rsidRDefault="004756C3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1ACFBBB9" w14:textId="77777777" w:rsidR="004756C3" w:rsidRPr="00631C01" w:rsidRDefault="004756C3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2E6160A1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6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68C4D1B5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2780" w:dyaOrig="1320" w14:anchorId="7785DB76">
          <v:shape id="_x0000_i1044" type="#_x0000_t75" style="width:138.75pt;height:66pt" o:ole="">
            <v:imagedata r:id="rId43" o:title=""/>
          </v:shape>
          <o:OLEObject Type="Embed" ProgID="Equation.DSMT4" ShapeID="_x0000_i1044" DrawAspect="Content" ObjectID="_1672860087" r:id="rId44"/>
        </w:object>
      </w:r>
    </w:p>
    <w:p w14:paraId="61AE090F" w14:textId="77777777" w:rsidR="006A21E6" w:rsidRPr="00631C01" w:rsidRDefault="006A21E6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7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2D7A8B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Il s’agit de résoudre les équations </w:t>
      </w:r>
      <w:r w:rsidR="002D7A8B" w:rsidRPr="00631C0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99" w:dyaOrig="639" w14:anchorId="6541378C">
          <v:shape id="_x0000_i1045" type="#_x0000_t75" style="width:204.75pt;height:32.25pt" o:ole="">
            <v:imagedata r:id="rId45" o:title=""/>
          </v:shape>
          <o:OLEObject Type="Embed" ProgID="Equation.DSMT4" ShapeID="_x0000_i1045" DrawAspect="Content" ObjectID="_1672860088" r:id="rId46"/>
        </w:object>
      </w:r>
      <w:r w:rsidR="002D7A8B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ù H est </w:t>
      </w:r>
      <w:r w:rsidR="004756C3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le </w:t>
      </w:r>
      <w:r w:rsidR="002D7A8B" w:rsidRPr="00631C01">
        <w:rPr>
          <w:rFonts w:ascii="Times New Roman" w:hAnsi="Times New Roman" w:cs="Times New Roman"/>
          <w:sz w:val="24"/>
          <w:szCs w:val="24"/>
          <w:lang w:val="fr-FR"/>
        </w:rPr>
        <w:t>projeté orthogonal de M sur (</w:t>
      </w:r>
      <w:proofErr w:type="gramStart"/>
      <w:r w:rsidR="002D7A8B" w:rsidRPr="00631C01">
        <w:rPr>
          <w:rFonts w:ascii="Times New Roman" w:hAnsi="Times New Roman" w:cs="Times New Roman"/>
          <w:sz w:val="24"/>
          <w:szCs w:val="24"/>
          <w:lang w:val="fr-FR"/>
        </w:rPr>
        <w:t>A,B</w:t>
      </w:r>
      <w:proofErr w:type="gramEnd"/>
      <w:r w:rsidR="002D7A8B" w:rsidRPr="00631C01">
        <w:rPr>
          <w:rFonts w:ascii="Times New Roman" w:hAnsi="Times New Roman" w:cs="Times New Roman"/>
          <w:sz w:val="24"/>
          <w:szCs w:val="24"/>
          <w:lang w:val="fr-FR"/>
        </w:rPr>
        <w:t>).</w:t>
      </w:r>
    </w:p>
    <w:p w14:paraId="6C9E6B66" w14:textId="77777777" w:rsidR="002D7A8B" w:rsidRPr="00631C01" w:rsidRDefault="002D7A8B" w:rsidP="00B903F7">
      <w:pPr>
        <w:pStyle w:val="Paragraphedeliste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Droi</w:t>
      </w:r>
      <w:r w:rsidR="004756C3" w:rsidRPr="00631C01">
        <w:rPr>
          <w:rFonts w:ascii="Times New Roman" w:hAnsi="Times New Roman" w:cs="Times New Roman"/>
          <w:sz w:val="24"/>
          <w:szCs w:val="24"/>
          <w:lang w:val="fr-FR"/>
        </w:rPr>
        <w:t>te perpendiculaire à (AB) et pas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sant par le point H de coordonnée 5/2.</w:t>
      </w:r>
    </w:p>
    <w:p w14:paraId="148B17ED" w14:textId="77777777" w:rsidR="00346C81" w:rsidRPr="00631C01" w:rsidRDefault="002D7A8B" w:rsidP="00B903F7">
      <w:pPr>
        <w:pStyle w:val="Paragraphedeliste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Droi</w:t>
      </w:r>
      <w:r w:rsidR="004756C3" w:rsidRPr="00631C01">
        <w:rPr>
          <w:rFonts w:ascii="Times New Roman" w:hAnsi="Times New Roman" w:cs="Times New Roman"/>
          <w:sz w:val="24"/>
          <w:szCs w:val="24"/>
          <w:lang w:val="fr-FR"/>
        </w:rPr>
        <w:t>te perpendiculaire à (AB) et pas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sant par le point H de coordonnée -1.</w:t>
      </w:r>
    </w:p>
    <w:p w14:paraId="372199EB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F1A9667" w14:textId="77777777" w:rsidR="00346C81" w:rsidRPr="00631C01" w:rsidRDefault="00346C8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8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5A08B293" w14:textId="77777777" w:rsidR="00346C81" w:rsidRPr="00631C01" w:rsidRDefault="00346C8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On sait que </w:t>
      </w:r>
      <w:r w:rsidRPr="00631C0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60" w:dyaOrig="340" w14:anchorId="11FCF577">
          <v:shape id="_x0000_i1046" type="#_x0000_t75" style="width:113.25pt;height:17.25pt" o:ole="">
            <v:imagedata r:id="rId47" o:title=""/>
          </v:shape>
          <o:OLEObject Type="Embed" ProgID="Equation.DSMT4" ShapeID="_x0000_i1046" DrawAspect="Content" ObjectID="_1672860089" r:id="rId48"/>
        </w:object>
      </w:r>
      <w:r w:rsidR="002D7A8B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où I est l’isobarycentre des points A et B. I a pour </w:t>
      </w:r>
      <w:proofErr w:type="spellStart"/>
      <w:r w:rsidRPr="00631C01">
        <w:rPr>
          <w:rFonts w:ascii="Times New Roman" w:hAnsi="Times New Roman" w:cs="Times New Roman"/>
          <w:sz w:val="24"/>
          <w:szCs w:val="24"/>
          <w:lang w:val="fr-FR"/>
        </w:rPr>
        <w:t>coordonnée</w:t>
      </w:r>
      <w:proofErr w:type="spellEnd"/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2.</w:t>
      </w:r>
    </w:p>
    <w:p w14:paraId="1AB7A458" w14:textId="77777777" w:rsidR="00346C81" w:rsidRPr="00631C01" w:rsidRDefault="00346C8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On a donc </w:t>
      </w:r>
      <w:r w:rsidRPr="00631C01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3120" w:dyaOrig="800" w14:anchorId="30619685">
          <v:shape id="_x0000_i1047" type="#_x0000_t75" style="width:156pt;height:39.75pt" o:ole="">
            <v:imagedata r:id="rId49" o:title=""/>
          </v:shape>
          <o:OLEObject Type="Embed" ProgID="Equation.DSMT4" ShapeID="_x0000_i1047" DrawAspect="Content" ObjectID="_1672860090" r:id="rId50"/>
        </w:object>
      </w:r>
    </w:p>
    <w:p w14:paraId="12288FE0" w14:textId="77777777" w:rsidR="00346C81" w:rsidRPr="00631C01" w:rsidRDefault="00346C8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Donc l’ensemble des points M est la droite perpendiculaire à (AB) et passant par H = A.</w:t>
      </w:r>
    </w:p>
    <w:p w14:paraId="392437ED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D8257BD" w14:textId="77777777" w:rsidR="00346C81" w:rsidRPr="00631C01" w:rsidRDefault="00346C8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9 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: On sait que </w:t>
      </w:r>
      <w:r w:rsidRPr="00631C0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680" w:dyaOrig="660" w14:anchorId="2AD84050">
          <v:shape id="_x0000_i1048" type="#_x0000_t75" style="width:134.25pt;height:33pt" o:ole="">
            <v:imagedata r:id="rId51" o:title=""/>
          </v:shape>
          <o:OLEObject Type="Embed" ProgID="Equation.DSMT4" ShapeID="_x0000_i1048" DrawAspect="Content" ObjectID="_1672860091" r:id="rId52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où I est l’isobarycentre</w:t>
      </w:r>
      <w:r w:rsidR="00500F10"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 des points A et B (I est le milieu de [AB].</w:t>
      </w:r>
    </w:p>
    <w:p w14:paraId="4C6CC2EE" w14:textId="77777777" w:rsidR="00500F10" w:rsidRPr="00631C01" w:rsidRDefault="00500F10" w:rsidP="00B903F7">
      <w:pPr>
        <w:pStyle w:val="Paragraphedeliste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Cercle de centre I (isobarycentre de A et B) et de rayon 1.</w:t>
      </w:r>
    </w:p>
    <w:p w14:paraId="037EF311" w14:textId="77777777" w:rsidR="00500F10" w:rsidRPr="00631C01" w:rsidRDefault="00500F10" w:rsidP="00B903F7">
      <w:pPr>
        <w:pStyle w:val="Paragraphedeliste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L’ensemble réduit au point I (isobarycentre de A et B).</w:t>
      </w:r>
    </w:p>
    <w:p w14:paraId="383F750B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757A04BA" w14:textId="77777777" w:rsidR="00500F10" w:rsidRPr="00631C01" w:rsidRDefault="00500F10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0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</w:p>
    <w:p w14:paraId="65145CB0" w14:textId="77777777" w:rsidR="00500F10" w:rsidRPr="00631C01" w:rsidRDefault="00500F10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960" w:dyaOrig="620" w14:anchorId="4528084A">
          <v:shape id="_x0000_i1049" type="#_x0000_t75" style="width:198pt;height:30.75pt" o:ole="">
            <v:imagedata r:id="rId53" o:title=""/>
          </v:shape>
          <o:OLEObject Type="Embed" ProgID="Equation.DSMT4" ShapeID="_x0000_i1049" DrawAspect="Content" ObjectID="_1672860092" r:id="rId54"/>
        </w:object>
      </w:r>
    </w:p>
    <w:p w14:paraId="5934B55C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561E7A10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A3DAA60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5ABE1AA9" w14:textId="77777777" w:rsidR="00500F10" w:rsidRPr="00631C01" w:rsidRDefault="00500F10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1 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14:paraId="4A11B3EA" w14:textId="77777777" w:rsidR="00500F10" w:rsidRPr="00631C01" w:rsidRDefault="00500F10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Cercle de centre G et de rayon 1.</w:t>
      </w:r>
    </w:p>
    <w:p w14:paraId="242FEEC7" w14:textId="77777777" w:rsidR="002D7A8B" w:rsidRPr="00631C01" w:rsidRDefault="00500F10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G est le barycentre des points pondérés (A ;1) et (B ;2).</w:t>
      </w:r>
    </w:p>
    <w:p w14:paraId="5DE808CE" w14:textId="77777777" w:rsidR="004756C3" w:rsidRPr="00631C01" w:rsidRDefault="004756C3" w:rsidP="00B903F7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9A6AFBD" w14:textId="77777777" w:rsidR="009050C1" w:rsidRPr="00631C01" w:rsidRDefault="009050C1" w:rsidP="00B903F7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b/>
          <w:sz w:val="24"/>
          <w:szCs w:val="24"/>
          <w:lang w:val="fr-FR"/>
        </w:rPr>
        <w:t>Exercice 12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 xml:space="preserve"> : On sait que </w:t>
      </w:r>
      <w:r w:rsidRPr="00631C0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160" w:dyaOrig="660" w14:anchorId="2BD2E6CF">
          <v:shape id="_x0000_i1050" type="#_x0000_t75" style="width:108pt;height:33pt" o:ole="">
            <v:imagedata r:id="rId55" o:title=""/>
          </v:shape>
          <o:OLEObject Type="Embed" ProgID="Equation.DSMT4" ShapeID="_x0000_i1050" DrawAspect="Content" ObjectID="_1672860093" r:id="rId56"/>
        </w:objec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où I est le milieu de [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340D08" w:rsidRPr="00631C01">
        <w:rPr>
          <w:rFonts w:ascii="Times New Roman" w:hAnsi="Times New Roman" w:cs="Times New Roman"/>
          <w:sz w:val="24"/>
          <w:szCs w:val="24"/>
          <w:lang w:val="fr-FR"/>
        </w:rPr>
        <w:t>,</w:t>
      </w:r>
      <w:r w:rsidRPr="00631C01">
        <w:rPr>
          <w:rFonts w:ascii="Times New Roman" w:hAnsi="Times New Roman" w:cs="Times New Roman"/>
          <w:sz w:val="24"/>
          <w:szCs w:val="24"/>
          <w:lang w:val="fr-FR"/>
        </w:rPr>
        <w:t>B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>]</w:t>
      </w:r>
    </w:p>
    <w:p w14:paraId="7AB0A486" w14:textId="77777777" w:rsidR="00340D08" w:rsidRPr="00631C01" w:rsidRDefault="00340D08" w:rsidP="00B903F7">
      <w:pPr>
        <w:pStyle w:val="Paragraphedeliste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Ensemble vide.</w:t>
      </w:r>
    </w:p>
    <w:p w14:paraId="65A491BA" w14:textId="77777777" w:rsidR="00340D08" w:rsidRPr="00631C01" w:rsidRDefault="00340D08" w:rsidP="00B903F7">
      <w:pPr>
        <w:pStyle w:val="Paragraphedeliste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1C01">
        <w:rPr>
          <w:rFonts w:ascii="Times New Roman" w:hAnsi="Times New Roman" w:cs="Times New Roman"/>
          <w:sz w:val="24"/>
          <w:szCs w:val="24"/>
          <w:lang w:val="fr-FR"/>
        </w:rPr>
        <w:t>Cercle de centre I (milieu de [</w:t>
      </w:r>
      <w:proofErr w:type="gramStart"/>
      <w:r w:rsidRPr="00631C01">
        <w:rPr>
          <w:rFonts w:ascii="Times New Roman" w:hAnsi="Times New Roman" w:cs="Times New Roman"/>
          <w:sz w:val="24"/>
          <w:szCs w:val="24"/>
          <w:lang w:val="fr-FR"/>
        </w:rPr>
        <w:t>A,B</w:t>
      </w:r>
      <w:proofErr w:type="gramEnd"/>
      <w:r w:rsidRPr="00631C01">
        <w:rPr>
          <w:rFonts w:ascii="Times New Roman" w:hAnsi="Times New Roman" w:cs="Times New Roman"/>
          <w:sz w:val="24"/>
          <w:szCs w:val="24"/>
          <w:lang w:val="fr-FR"/>
        </w:rPr>
        <w:t>]) et de rayon 3.</w:t>
      </w:r>
    </w:p>
    <w:sectPr w:rsidR="00340D08" w:rsidRPr="00631C01">
      <w:footerReference w:type="default" r:id="rId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760BA7" w14:textId="77777777" w:rsidR="0049375C" w:rsidRDefault="0049375C" w:rsidP="00B903F7">
      <w:pPr>
        <w:spacing w:after="0" w:line="240" w:lineRule="auto"/>
      </w:pPr>
      <w:r>
        <w:separator/>
      </w:r>
    </w:p>
  </w:endnote>
  <w:endnote w:type="continuationSeparator" w:id="0">
    <w:p w14:paraId="20BA34E3" w14:textId="77777777" w:rsidR="0049375C" w:rsidRDefault="0049375C" w:rsidP="00B903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1049987"/>
      <w:docPartObj>
        <w:docPartGallery w:val="Page Numbers (Bottom of Page)"/>
        <w:docPartUnique/>
      </w:docPartObj>
    </w:sdtPr>
    <w:sdtEndPr/>
    <w:sdtContent>
      <w:p w14:paraId="25DD2863" w14:textId="77777777" w:rsidR="00B903F7" w:rsidRDefault="00B903F7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2232" w:rsidRPr="00582232">
          <w:rPr>
            <w:noProof/>
            <w:lang w:val="fr-FR"/>
          </w:rPr>
          <w:t>4</w:t>
        </w:r>
        <w:r>
          <w:fldChar w:fldCharType="end"/>
        </w:r>
      </w:p>
    </w:sdtContent>
  </w:sdt>
  <w:p w14:paraId="306326DF" w14:textId="77777777" w:rsidR="00B903F7" w:rsidRDefault="00B903F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673731" w14:textId="77777777" w:rsidR="0049375C" w:rsidRDefault="0049375C" w:rsidP="00B903F7">
      <w:pPr>
        <w:spacing w:after="0" w:line="240" w:lineRule="auto"/>
      </w:pPr>
      <w:r>
        <w:separator/>
      </w:r>
    </w:p>
  </w:footnote>
  <w:footnote w:type="continuationSeparator" w:id="0">
    <w:p w14:paraId="6278FC8D" w14:textId="77777777" w:rsidR="0049375C" w:rsidRDefault="0049375C" w:rsidP="00B903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8B451F"/>
    <w:multiLevelType w:val="hybridMultilevel"/>
    <w:tmpl w:val="75C6C0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E0073"/>
    <w:multiLevelType w:val="hybridMultilevel"/>
    <w:tmpl w:val="CC0ECC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355535"/>
    <w:multiLevelType w:val="hybridMultilevel"/>
    <w:tmpl w:val="872C42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7A0685"/>
    <w:multiLevelType w:val="hybridMultilevel"/>
    <w:tmpl w:val="CB064C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756A8"/>
    <w:multiLevelType w:val="hybridMultilevel"/>
    <w:tmpl w:val="75B86F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3C40A3"/>
    <w:multiLevelType w:val="hybridMultilevel"/>
    <w:tmpl w:val="A8BA88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CE7F06"/>
    <w:multiLevelType w:val="hybridMultilevel"/>
    <w:tmpl w:val="16E495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E64066"/>
    <w:multiLevelType w:val="hybridMultilevel"/>
    <w:tmpl w:val="B1E663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4A13FA"/>
    <w:multiLevelType w:val="hybridMultilevel"/>
    <w:tmpl w:val="4D9A64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570466"/>
    <w:multiLevelType w:val="hybridMultilevel"/>
    <w:tmpl w:val="CF6ABB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0"/>
  </w:num>
  <w:num w:numId="4">
    <w:abstractNumId w:val="1"/>
  </w:num>
  <w:num w:numId="5">
    <w:abstractNumId w:val="7"/>
  </w:num>
  <w:num w:numId="6">
    <w:abstractNumId w:val="2"/>
  </w:num>
  <w:num w:numId="7">
    <w:abstractNumId w:val="3"/>
  </w:num>
  <w:num w:numId="8">
    <w:abstractNumId w:val="4"/>
  </w:num>
  <w:num w:numId="9">
    <w:abstractNumId w:val="9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D99"/>
    <w:rsid w:val="00025FBA"/>
    <w:rsid w:val="000D7BAA"/>
    <w:rsid w:val="000E4637"/>
    <w:rsid w:val="001A03BF"/>
    <w:rsid w:val="002D7A8B"/>
    <w:rsid w:val="00340D08"/>
    <w:rsid w:val="00346C81"/>
    <w:rsid w:val="003A20EE"/>
    <w:rsid w:val="003D21F8"/>
    <w:rsid w:val="004756C3"/>
    <w:rsid w:val="0049375C"/>
    <w:rsid w:val="00500F10"/>
    <w:rsid w:val="00520DBD"/>
    <w:rsid w:val="00582232"/>
    <w:rsid w:val="005A0A72"/>
    <w:rsid w:val="00631C01"/>
    <w:rsid w:val="006A21E6"/>
    <w:rsid w:val="006B04D9"/>
    <w:rsid w:val="00725BA1"/>
    <w:rsid w:val="009050C1"/>
    <w:rsid w:val="009B55B4"/>
    <w:rsid w:val="00B903F7"/>
    <w:rsid w:val="00BA0315"/>
    <w:rsid w:val="00BC474D"/>
    <w:rsid w:val="00BE6D99"/>
    <w:rsid w:val="00C95E6B"/>
    <w:rsid w:val="00D53C9E"/>
    <w:rsid w:val="00EC3F85"/>
    <w:rsid w:val="00ED113D"/>
    <w:rsid w:val="00F96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8A9E7C"/>
  <w15:docId w15:val="{88A11F0B-36B7-456F-9262-F5D09186F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25BA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B903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03F7"/>
  </w:style>
  <w:style w:type="paragraph" w:styleId="Pieddepage">
    <w:name w:val="footer"/>
    <w:basedOn w:val="Normal"/>
    <w:link w:val="PieddepageCar"/>
    <w:uiPriority w:val="99"/>
    <w:unhideWhenUsed/>
    <w:rsid w:val="00B903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03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55</Words>
  <Characters>3604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doux WAFO</dc:creator>
  <cp:keywords/>
  <dc:description/>
  <cp:lastModifiedBy>user</cp:lastModifiedBy>
  <cp:revision>2</cp:revision>
  <dcterms:created xsi:type="dcterms:W3CDTF">2021-01-22T21:34:00Z</dcterms:created>
  <dcterms:modified xsi:type="dcterms:W3CDTF">2021-01-22T21:34:00Z</dcterms:modified>
</cp:coreProperties>
</file>